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4" d="100"/>
          <a:sy n="64" d="100"/>
        </p:scale>
        <p:origin x="724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8CAFDC-5780-43FA-8FD4-BE7A269DB2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2407586-BA04-4F0D-9958-C73847B8C5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F3C7BA-EC1C-4A74-9B53-3B68C843A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B5B2F-1887-4AC3-B8E5-032DBF95564D}" type="datetimeFigureOut">
              <a:rPr lang="en-CA" smtClean="0"/>
              <a:t>2018-03-1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FC51C4-3247-4368-9362-DAE4438B1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3A5543-0B83-4A0E-9621-21623F48C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F5D7A-076D-46B2-B2B2-7FB1522271B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84130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794619-DF01-46BD-8DD7-AD8AB559DC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ADFC7D6-D4FF-48FA-B68E-0C0FDB70E8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0295D5-40E3-415E-BE1E-C15DEE9415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B5B2F-1887-4AC3-B8E5-032DBF95564D}" type="datetimeFigureOut">
              <a:rPr lang="en-CA" smtClean="0"/>
              <a:t>2018-03-1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044B9B-7164-4F69-976F-D9505C35A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268356-E281-40DF-8644-22B2F34186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F5D7A-076D-46B2-B2B2-7FB1522271B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27640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D072846-CFBB-4AD1-A6A6-8AB24294F8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642A3-856A-4424-A688-DD98546A12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514052-3EF2-4E0F-BE68-BDC2D53AA7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B5B2F-1887-4AC3-B8E5-032DBF95564D}" type="datetimeFigureOut">
              <a:rPr lang="en-CA" smtClean="0"/>
              <a:t>2018-03-1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88E479-404F-4B87-9C8E-20CEE9EFB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D10640-F473-4F79-9313-D2F32176D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F5D7A-076D-46B2-B2B2-7FB1522271B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9763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6787CF-32E0-47AC-B778-71FF1F52E1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820FD3-AF1B-4078-AFA1-F56220612E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1BB901-A1A6-45D8-8346-C0F44626BF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B5B2F-1887-4AC3-B8E5-032DBF95564D}" type="datetimeFigureOut">
              <a:rPr lang="en-CA" smtClean="0"/>
              <a:t>2018-03-1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C1254A-BAC9-4630-A47D-49019E12A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4E4EF1-BD60-4C54-87A6-EDB53BC70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F5D7A-076D-46B2-B2B2-7FB1522271B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1468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F3A25C-33CF-4870-8F5A-286F54DE3F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80F6DE4-C643-4C4D-86D7-A202740FA5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D6B49B-F3A8-4197-B3EE-7B60C0C5FE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B5B2F-1887-4AC3-B8E5-032DBF95564D}" type="datetimeFigureOut">
              <a:rPr lang="en-CA" smtClean="0"/>
              <a:t>2018-03-1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16B912-7B87-4166-AD84-0262B2978B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FB382A-1681-4FD5-A188-E88F7A173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F5D7A-076D-46B2-B2B2-7FB1522271B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6500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210A4B-3AA9-4D84-833D-985BC62C16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B75769-6659-4A2B-BD42-2082137F01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B897B7D-E101-40C6-A468-4590BEC144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3045DF-75FD-4705-ABA7-C8ABF08AB8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B5B2F-1887-4AC3-B8E5-032DBF95564D}" type="datetimeFigureOut">
              <a:rPr lang="en-CA" smtClean="0"/>
              <a:t>2018-03-1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AD4596-F809-4C22-92D1-18BB8008B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6A573A-3ED2-4AFB-A2CB-9558F3F1B2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F5D7A-076D-46B2-B2B2-7FB1522271B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36322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C1067-A3AC-47F5-A775-6AFDC3D79E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567D20-217C-4018-9AAF-8333249B15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9A99FE-520B-4EE4-86D1-5AF964ACAC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4B1AB20-4E41-4F08-A1CA-9BFE7C1DA7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1826EC4-707C-4156-9332-43327206442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5630069-6AAB-4434-8109-1A15D4DB01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B5B2F-1887-4AC3-B8E5-032DBF95564D}" type="datetimeFigureOut">
              <a:rPr lang="en-CA" smtClean="0"/>
              <a:t>2018-03-12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4D3CF1E-437D-4136-9802-02D6FBD7A6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C793E68-1DE6-4814-BCD7-0CFF6D2575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F5D7A-076D-46B2-B2B2-7FB1522271B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33222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671173-3CBE-4E54-B2B4-6E0CA928FE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11F3902-A1E9-419E-AA4F-DC10BA6D09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B5B2F-1887-4AC3-B8E5-032DBF95564D}" type="datetimeFigureOut">
              <a:rPr lang="en-CA" smtClean="0"/>
              <a:t>2018-03-12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453B13-A615-4936-AEAC-6B14792B3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A13BE-A2D8-4EA0-98DE-41989221AB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F5D7A-076D-46B2-B2B2-7FB1522271B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58473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09D4F5F-2543-4135-90C3-A7C09713B6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B5B2F-1887-4AC3-B8E5-032DBF95564D}" type="datetimeFigureOut">
              <a:rPr lang="en-CA" smtClean="0"/>
              <a:t>2018-03-1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D083CD-83BA-4CE2-964D-2271EB4C21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50E453-C795-42AE-8FA4-14EBCFF31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F5D7A-076D-46B2-B2B2-7FB1522271B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76453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94B8CC-7150-48C1-9BEF-C59A325C7E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FBF06C-9862-49AA-B909-49446EA788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E02FB8-C30D-42D8-8D3C-BED851244D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64D6FC-E392-4262-A215-4D052A2DE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B5B2F-1887-4AC3-B8E5-032DBF95564D}" type="datetimeFigureOut">
              <a:rPr lang="en-CA" smtClean="0"/>
              <a:t>2018-03-1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BDF5D0F-D68F-4C00-8416-3CB3E17632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82115E-FAC8-457C-BEB7-75C10C24A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F5D7A-076D-46B2-B2B2-7FB1522271B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3523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E51644-4232-4BDA-8AD6-F82835B94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E12E315-7B21-4CE7-8E66-AB6038B930A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C34F511-82AF-4B9F-8CB1-CA5ECE1992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210131-F66D-47E7-848E-96D89E4711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B5B2F-1887-4AC3-B8E5-032DBF95564D}" type="datetimeFigureOut">
              <a:rPr lang="en-CA" smtClean="0"/>
              <a:t>2018-03-1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F846A7-3FE1-4DE8-AA73-5B87E07E2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36614C-06FD-4FC0-A62D-E5BA0B4C4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F5D7A-076D-46B2-B2B2-7FB1522271B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3266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427A018-E77A-494E-A017-C321248042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590198-26FE-4003-9D3F-A2931DAAB5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45B158-692C-4B7B-94A9-8F65E85570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0B5B2F-1887-4AC3-B8E5-032DBF95564D}" type="datetimeFigureOut">
              <a:rPr lang="en-CA" smtClean="0"/>
              <a:t>2018-03-1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1EF2B1-EBDB-4BAE-8C15-736955C540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D68472-6791-46FF-A215-7170160ED0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4F5D7A-076D-46B2-B2B2-7FB1522271B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8110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>
            <a:extLst>
              <a:ext uri="{FF2B5EF4-FFF2-40B4-BE49-F238E27FC236}">
                <a16:creationId xmlns:a16="http://schemas.microsoft.com/office/drawing/2014/main" id="{EF9D484F-1EBE-490D-BE69-53AF656E3520}"/>
              </a:ext>
            </a:extLst>
          </p:cNvPr>
          <p:cNvGrpSpPr>
            <a:grpSpLocks/>
          </p:cNvGrpSpPr>
          <p:nvPr/>
        </p:nvGrpSpPr>
        <p:grpSpPr bwMode="auto">
          <a:xfrm>
            <a:off x="734185" y="1550987"/>
            <a:ext cx="4651375" cy="3756025"/>
            <a:chOff x="1464" y="1677"/>
            <a:chExt cx="2930" cy="2366"/>
          </a:xfrm>
        </p:grpSpPr>
        <p:sp>
          <p:nvSpPr>
            <p:cNvPr id="5" name="Line 5">
              <a:extLst>
                <a:ext uri="{FF2B5EF4-FFF2-40B4-BE49-F238E27FC236}">
                  <a16:creationId xmlns:a16="http://schemas.microsoft.com/office/drawing/2014/main" id="{8B0F0129-4E26-4397-A4FF-E329C73FE7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30" y="1677"/>
              <a:ext cx="7" cy="23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F3DDF66A-6B4C-4CA8-A628-95D312599F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2867"/>
              <a:ext cx="29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F1DF9B6C-63F5-49F9-9B0A-E786E6B83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382191"/>
              </p:ext>
            </p:extLst>
          </p:nvPr>
        </p:nvGraphicFramePr>
        <p:xfrm>
          <a:off x="5385560" y="3248025"/>
          <a:ext cx="3571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77646" imgH="190335" progId="Equation.DSMT4">
                  <p:embed/>
                </p:oleObj>
              </mc:Choice>
              <mc:Fallback>
                <p:oleObj name="Equation" r:id="rId3" imgW="177646" imgH="190335" progId="Equation.DSMT4">
                  <p:embed/>
                  <p:pic>
                    <p:nvPicPr>
                      <p:cNvPr id="12293" name="Object 7">
                        <a:extLst>
                          <a:ext uri="{FF2B5EF4-FFF2-40B4-BE49-F238E27FC236}">
                            <a16:creationId xmlns:a16="http://schemas.microsoft.com/office/drawing/2014/main" id="{666C4441-220E-4692-96F2-9D28A7B22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560" y="3248025"/>
                        <a:ext cx="3571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0108840D-564A-4810-B3DB-5E707307F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34983"/>
              </p:ext>
            </p:extLst>
          </p:nvPr>
        </p:nvGraphicFramePr>
        <p:xfrm>
          <a:off x="2918585" y="1166812"/>
          <a:ext cx="3063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52334" imgH="190417" progId="Equation.DSMT4">
                  <p:embed/>
                </p:oleObj>
              </mc:Choice>
              <mc:Fallback>
                <p:oleObj name="Equation" r:id="rId5" imgW="152334" imgH="190417" progId="Equation.DSMT4">
                  <p:embed/>
                  <p:pic>
                    <p:nvPicPr>
                      <p:cNvPr id="12294" name="Object 8">
                        <a:extLst>
                          <a:ext uri="{FF2B5EF4-FFF2-40B4-BE49-F238E27FC236}">
                            <a16:creationId xmlns:a16="http://schemas.microsoft.com/office/drawing/2014/main" id="{B7D066DC-1C0A-41D0-8F38-64FFE94D0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585" y="1166812"/>
                        <a:ext cx="3063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9">
            <a:extLst>
              <a:ext uri="{FF2B5EF4-FFF2-40B4-BE49-F238E27FC236}">
                <a16:creationId xmlns:a16="http://schemas.microsoft.com/office/drawing/2014/main" id="{740326AD-566B-437C-922C-598B2DDA5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972" y="4670425"/>
            <a:ext cx="149225" cy="1492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" name="Oval 10">
            <a:extLst>
              <a:ext uri="{FF2B5EF4-FFF2-40B4-BE49-F238E27FC236}">
                <a16:creationId xmlns:a16="http://schemas.microsoft.com/office/drawing/2014/main" id="{008F0412-1803-44A6-AA58-31971650B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9360" y="3810000"/>
            <a:ext cx="149225" cy="1492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1" name="Oval 11">
            <a:extLst>
              <a:ext uri="{FF2B5EF4-FFF2-40B4-BE49-F238E27FC236}">
                <a16:creationId xmlns:a16="http://schemas.microsoft.com/office/drawing/2014/main" id="{A356F586-34F4-4C95-B85C-09BBD957F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8485" y="3173412"/>
            <a:ext cx="149225" cy="1492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FB4D4DEE-0960-4F15-9494-473581BEE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622" y="1965325"/>
            <a:ext cx="149225" cy="1492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4" name="Oval 14">
            <a:extLst>
              <a:ext uri="{FF2B5EF4-FFF2-40B4-BE49-F238E27FC236}">
                <a16:creationId xmlns:a16="http://schemas.microsoft.com/office/drawing/2014/main" id="{F5628684-C5D8-4196-A497-2BD3664AD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7510" y="4595812"/>
            <a:ext cx="149225" cy="1492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5" name="Oval 15">
            <a:extLst>
              <a:ext uri="{FF2B5EF4-FFF2-40B4-BE49-F238E27FC236}">
                <a16:creationId xmlns:a16="http://schemas.microsoft.com/office/drawing/2014/main" id="{9BD0CFCF-364D-4847-A5B2-AE3837DD9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5385" y="4370387"/>
            <a:ext cx="149225" cy="1492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6" name="Oval 16">
            <a:extLst>
              <a:ext uri="{FF2B5EF4-FFF2-40B4-BE49-F238E27FC236}">
                <a16:creationId xmlns:a16="http://schemas.microsoft.com/office/drawing/2014/main" id="{791D61A2-9029-423E-A55A-F2B2EEAD7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5385" y="3959225"/>
            <a:ext cx="149225" cy="1492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7" name="Oval 17">
            <a:extLst>
              <a:ext uri="{FF2B5EF4-FFF2-40B4-BE49-F238E27FC236}">
                <a16:creationId xmlns:a16="http://schemas.microsoft.com/office/drawing/2014/main" id="{05DBA0CA-E7F0-4CEB-94F3-E22581038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2122" y="3810000"/>
            <a:ext cx="149225" cy="1492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8" name="Oval 18">
            <a:extLst>
              <a:ext uri="{FF2B5EF4-FFF2-40B4-BE49-F238E27FC236}">
                <a16:creationId xmlns:a16="http://schemas.microsoft.com/office/drawing/2014/main" id="{F24CF489-B8F6-4F0D-B86F-6615AA3C1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6460" y="2471737"/>
            <a:ext cx="149225" cy="1492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9" name="Oval 19">
            <a:extLst>
              <a:ext uri="{FF2B5EF4-FFF2-40B4-BE49-F238E27FC236}">
                <a16:creationId xmlns:a16="http://schemas.microsoft.com/office/drawing/2014/main" id="{86CC39E4-DD31-4BCF-BA91-3E5BC03DD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047" y="1890712"/>
            <a:ext cx="149225" cy="1492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1C7DB15-D827-47F7-BE0C-B6FE5B0C1612}"/>
                  </a:ext>
                </a:extLst>
              </p:cNvPr>
              <p:cNvSpPr txBox="1"/>
              <p:nvPr/>
            </p:nvSpPr>
            <p:spPr>
              <a:xfrm>
                <a:off x="905872" y="5114924"/>
                <a:ext cx="15317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CA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acc>
                  </m:oMath>
                </a14:m>
                <a:r>
                  <a:rPr lang="en-CA" dirty="0"/>
                  <a:t>)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1C7DB15-D827-47F7-BE0C-B6FE5B0C16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872" y="5114924"/>
                <a:ext cx="1531701" cy="276999"/>
              </a:xfrm>
              <a:prstGeom prst="rect">
                <a:avLst/>
              </a:prstGeom>
              <a:blipFill>
                <a:blip r:embed="rId7"/>
                <a:stretch>
                  <a:fillRect l="-7171" t="-28261" r="-13546" b="-5000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44527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279380A3-07D5-4076-96BC-E7ABC58AC84F}"/>
              </a:ext>
            </a:extLst>
          </p:cNvPr>
          <p:cNvGrpSpPr/>
          <p:nvPr/>
        </p:nvGrpSpPr>
        <p:grpSpPr>
          <a:xfrm>
            <a:off x="1585224" y="1841087"/>
            <a:ext cx="3168305" cy="149225"/>
            <a:chOff x="7233963" y="1682060"/>
            <a:chExt cx="3168305" cy="149225"/>
          </a:xfrm>
        </p:grpSpPr>
        <p:sp>
          <p:nvSpPr>
            <p:cNvPr id="10" name="Oval 10">
              <a:extLst>
                <a:ext uri="{FF2B5EF4-FFF2-40B4-BE49-F238E27FC236}">
                  <a16:creationId xmlns:a16="http://schemas.microsoft.com/office/drawing/2014/main" id="{008F0412-1803-44A6-AA58-31971650BC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396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1" name="Oval 11">
              <a:extLst>
                <a:ext uri="{FF2B5EF4-FFF2-40B4-BE49-F238E27FC236}">
                  <a16:creationId xmlns:a16="http://schemas.microsoft.com/office/drawing/2014/main" id="{A356F586-34F4-4C95-B85C-09BBD957F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873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2" name="Oval 12">
              <a:extLst>
                <a:ext uri="{FF2B5EF4-FFF2-40B4-BE49-F238E27FC236}">
                  <a16:creationId xmlns:a16="http://schemas.microsoft.com/office/drawing/2014/main" id="{FB4D4DEE-0960-4F15-9494-473581BEE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304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8" name="Oval 18">
              <a:extLst>
                <a:ext uri="{FF2B5EF4-FFF2-40B4-BE49-F238E27FC236}">
                  <a16:creationId xmlns:a16="http://schemas.microsoft.com/office/drawing/2014/main" id="{F24CF489-B8F6-4F0D-B86F-6615AA3C1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350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9" name="Oval 19">
              <a:extLst>
                <a:ext uri="{FF2B5EF4-FFF2-40B4-BE49-F238E27FC236}">
                  <a16:creationId xmlns:a16="http://schemas.microsoft.com/office/drawing/2014/main" id="{86CC39E4-DD31-4BCF-BA91-3E5BC03DD6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9827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57C7C00E-01CC-415E-ADFF-7D9DEEEF68FA}"/>
              </a:ext>
            </a:extLst>
          </p:cNvPr>
          <p:cNvGrpSpPr/>
          <p:nvPr/>
        </p:nvGrpSpPr>
        <p:grpSpPr>
          <a:xfrm>
            <a:off x="1585224" y="2601845"/>
            <a:ext cx="3168305" cy="149225"/>
            <a:chOff x="7233963" y="1682060"/>
            <a:chExt cx="3168305" cy="149225"/>
          </a:xfrm>
        </p:grpSpPr>
        <p:sp>
          <p:nvSpPr>
            <p:cNvPr id="52" name="Oval 10">
              <a:extLst>
                <a:ext uri="{FF2B5EF4-FFF2-40B4-BE49-F238E27FC236}">
                  <a16:creationId xmlns:a16="http://schemas.microsoft.com/office/drawing/2014/main" id="{96EC4C59-604F-44E3-867D-74A64A611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396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53" name="Oval 11">
              <a:extLst>
                <a:ext uri="{FF2B5EF4-FFF2-40B4-BE49-F238E27FC236}">
                  <a16:creationId xmlns:a16="http://schemas.microsoft.com/office/drawing/2014/main" id="{CC524EB2-D83C-42FB-B57E-74A5C02BC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873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54" name="Oval 12">
              <a:extLst>
                <a:ext uri="{FF2B5EF4-FFF2-40B4-BE49-F238E27FC236}">
                  <a16:creationId xmlns:a16="http://schemas.microsoft.com/office/drawing/2014/main" id="{E9B21A56-DAFD-4D42-8243-D31478FDF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304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55" name="Oval 18">
              <a:extLst>
                <a:ext uri="{FF2B5EF4-FFF2-40B4-BE49-F238E27FC236}">
                  <a16:creationId xmlns:a16="http://schemas.microsoft.com/office/drawing/2014/main" id="{935DF0FA-7546-4FF6-9DDD-ADED19420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350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56" name="Oval 19">
              <a:extLst>
                <a:ext uri="{FF2B5EF4-FFF2-40B4-BE49-F238E27FC236}">
                  <a16:creationId xmlns:a16="http://schemas.microsoft.com/office/drawing/2014/main" id="{FFEC0861-DE60-4060-8C57-F2B0D3628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9827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7053D7AA-5FFF-4547-8E22-872001B06A05}"/>
              </a:ext>
            </a:extLst>
          </p:cNvPr>
          <p:cNvGrpSpPr/>
          <p:nvPr/>
        </p:nvGrpSpPr>
        <p:grpSpPr>
          <a:xfrm>
            <a:off x="1585224" y="3362603"/>
            <a:ext cx="3168305" cy="149225"/>
            <a:chOff x="7233963" y="1682060"/>
            <a:chExt cx="3168305" cy="149225"/>
          </a:xfrm>
        </p:grpSpPr>
        <p:sp>
          <p:nvSpPr>
            <p:cNvPr id="64" name="Oval 10">
              <a:extLst>
                <a:ext uri="{FF2B5EF4-FFF2-40B4-BE49-F238E27FC236}">
                  <a16:creationId xmlns:a16="http://schemas.microsoft.com/office/drawing/2014/main" id="{609F3BF8-108E-41E1-A208-EEAE428BC3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396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65" name="Oval 11">
              <a:extLst>
                <a:ext uri="{FF2B5EF4-FFF2-40B4-BE49-F238E27FC236}">
                  <a16:creationId xmlns:a16="http://schemas.microsoft.com/office/drawing/2014/main" id="{B8D7E369-488B-4CED-946A-FE0956D0E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873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66" name="Oval 12">
              <a:extLst>
                <a:ext uri="{FF2B5EF4-FFF2-40B4-BE49-F238E27FC236}">
                  <a16:creationId xmlns:a16="http://schemas.microsoft.com/office/drawing/2014/main" id="{3C328596-19BD-4DA0-82AD-CBB6CFF59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304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67" name="Oval 18">
              <a:extLst>
                <a:ext uri="{FF2B5EF4-FFF2-40B4-BE49-F238E27FC236}">
                  <a16:creationId xmlns:a16="http://schemas.microsoft.com/office/drawing/2014/main" id="{5F42752A-5D1B-46DE-9558-DACAA7B8A9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350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68" name="Oval 19">
              <a:extLst>
                <a:ext uri="{FF2B5EF4-FFF2-40B4-BE49-F238E27FC236}">
                  <a16:creationId xmlns:a16="http://schemas.microsoft.com/office/drawing/2014/main" id="{BA307973-9050-4464-8774-829B626D4C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9827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407458E5-CDFC-499D-B04D-5C8573F1592B}"/>
              </a:ext>
            </a:extLst>
          </p:cNvPr>
          <p:cNvGrpSpPr/>
          <p:nvPr/>
        </p:nvGrpSpPr>
        <p:grpSpPr>
          <a:xfrm>
            <a:off x="1585224" y="4123361"/>
            <a:ext cx="3168305" cy="149225"/>
            <a:chOff x="7233963" y="1682060"/>
            <a:chExt cx="3168305" cy="149225"/>
          </a:xfrm>
        </p:grpSpPr>
        <p:sp>
          <p:nvSpPr>
            <p:cNvPr id="70" name="Oval 10">
              <a:extLst>
                <a:ext uri="{FF2B5EF4-FFF2-40B4-BE49-F238E27FC236}">
                  <a16:creationId xmlns:a16="http://schemas.microsoft.com/office/drawing/2014/main" id="{12FF239A-DB95-463B-95C9-0BAB6A66A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396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71" name="Oval 11">
              <a:extLst>
                <a:ext uri="{FF2B5EF4-FFF2-40B4-BE49-F238E27FC236}">
                  <a16:creationId xmlns:a16="http://schemas.microsoft.com/office/drawing/2014/main" id="{EB647588-D442-4451-80C0-3E9DA5770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873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72" name="Oval 12">
              <a:extLst>
                <a:ext uri="{FF2B5EF4-FFF2-40B4-BE49-F238E27FC236}">
                  <a16:creationId xmlns:a16="http://schemas.microsoft.com/office/drawing/2014/main" id="{A41F58A2-D506-46CE-A176-4BA5492CA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304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73" name="Oval 18">
              <a:extLst>
                <a:ext uri="{FF2B5EF4-FFF2-40B4-BE49-F238E27FC236}">
                  <a16:creationId xmlns:a16="http://schemas.microsoft.com/office/drawing/2014/main" id="{044DB0EC-9E1F-48BD-8432-919E410836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350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74" name="Oval 19">
              <a:extLst>
                <a:ext uri="{FF2B5EF4-FFF2-40B4-BE49-F238E27FC236}">
                  <a16:creationId xmlns:a16="http://schemas.microsoft.com/office/drawing/2014/main" id="{FBAF5714-97D1-44AF-99F9-D8347BBAB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9827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5B66DBB8-DA78-496F-85BE-9EF648C865C5}"/>
              </a:ext>
            </a:extLst>
          </p:cNvPr>
          <p:cNvGrpSpPr/>
          <p:nvPr/>
        </p:nvGrpSpPr>
        <p:grpSpPr>
          <a:xfrm>
            <a:off x="1585224" y="4884118"/>
            <a:ext cx="3168305" cy="149225"/>
            <a:chOff x="7233963" y="1682060"/>
            <a:chExt cx="3168305" cy="149225"/>
          </a:xfrm>
        </p:grpSpPr>
        <p:sp>
          <p:nvSpPr>
            <p:cNvPr id="76" name="Oval 10">
              <a:extLst>
                <a:ext uri="{FF2B5EF4-FFF2-40B4-BE49-F238E27FC236}">
                  <a16:creationId xmlns:a16="http://schemas.microsoft.com/office/drawing/2014/main" id="{18A21958-63DC-44D7-B32B-F37E22732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396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77" name="Oval 11">
              <a:extLst>
                <a:ext uri="{FF2B5EF4-FFF2-40B4-BE49-F238E27FC236}">
                  <a16:creationId xmlns:a16="http://schemas.microsoft.com/office/drawing/2014/main" id="{8AD5B4E1-FD4B-47A6-82CE-2D6551D78B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873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78" name="Oval 12">
              <a:extLst>
                <a:ext uri="{FF2B5EF4-FFF2-40B4-BE49-F238E27FC236}">
                  <a16:creationId xmlns:a16="http://schemas.microsoft.com/office/drawing/2014/main" id="{EB51C542-4350-4E8F-9BCE-2004339F18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304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79" name="Oval 18">
              <a:extLst>
                <a:ext uri="{FF2B5EF4-FFF2-40B4-BE49-F238E27FC236}">
                  <a16:creationId xmlns:a16="http://schemas.microsoft.com/office/drawing/2014/main" id="{D5BD8BFB-1808-4DDE-8C49-69DC30E69C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350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80" name="Oval 19">
              <a:extLst>
                <a:ext uri="{FF2B5EF4-FFF2-40B4-BE49-F238E27FC236}">
                  <a16:creationId xmlns:a16="http://schemas.microsoft.com/office/drawing/2014/main" id="{5778D832-30F4-41E3-9158-81015C1FF8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98273" y="1682060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</p:grp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C9560DFD-D1FB-4321-A624-2FD586761D45}"/>
              </a:ext>
            </a:extLst>
          </p:cNvPr>
          <p:cNvCxnSpPr/>
          <p:nvPr/>
        </p:nvCxnSpPr>
        <p:spPr>
          <a:xfrm>
            <a:off x="1617198" y="5337313"/>
            <a:ext cx="830248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>
            <a:extLst>
              <a:ext uri="{FF2B5EF4-FFF2-40B4-BE49-F238E27FC236}">
                <a16:creationId xmlns:a16="http://schemas.microsoft.com/office/drawing/2014/main" id="{A755F0B7-13BD-4815-9D5A-D1E9ECEEE5C1}"/>
              </a:ext>
            </a:extLst>
          </p:cNvPr>
          <p:cNvSpPr txBox="1"/>
          <p:nvPr/>
        </p:nvSpPr>
        <p:spPr>
          <a:xfrm>
            <a:off x="1858618" y="52975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C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7AA543BC-D417-4967-AFF5-3C5D6CE8E09F}"/>
              </a:ext>
            </a:extLst>
          </p:cNvPr>
          <p:cNvGrpSpPr/>
          <p:nvPr/>
        </p:nvGrpSpPr>
        <p:grpSpPr>
          <a:xfrm>
            <a:off x="7546801" y="2176670"/>
            <a:ext cx="2871976" cy="2951067"/>
            <a:chOff x="8118630" y="2601845"/>
            <a:chExt cx="1897177" cy="1949422"/>
          </a:xfrm>
        </p:grpSpPr>
        <p:sp>
          <p:nvSpPr>
            <p:cNvPr id="90" name="Oval 11">
              <a:extLst>
                <a:ext uri="{FF2B5EF4-FFF2-40B4-BE49-F238E27FC236}">
                  <a16:creationId xmlns:a16="http://schemas.microsoft.com/office/drawing/2014/main" id="{43B545D2-36FE-4E3F-A6B1-F12376CE2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8630" y="2601845"/>
              <a:ext cx="149225" cy="149225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92" name="Oval 18">
              <a:extLst>
                <a:ext uri="{FF2B5EF4-FFF2-40B4-BE49-F238E27FC236}">
                  <a16:creationId xmlns:a16="http://schemas.microsoft.com/office/drawing/2014/main" id="{3596C0D3-A3B6-4529-B474-05108BDC5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73400" y="2601845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93" name="Oval 19">
              <a:extLst>
                <a:ext uri="{FF2B5EF4-FFF2-40B4-BE49-F238E27FC236}">
                  <a16:creationId xmlns:a16="http://schemas.microsoft.com/office/drawing/2014/main" id="{22064CDB-5163-4582-A201-05328E000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28170" y="2601845"/>
              <a:ext cx="149225" cy="149225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96" name="Oval 11">
              <a:extLst>
                <a:ext uri="{FF2B5EF4-FFF2-40B4-BE49-F238E27FC236}">
                  <a16:creationId xmlns:a16="http://schemas.microsoft.com/office/drawing/2014/main" id="{9DAD42BF-7031-48C0-82DF-4AE27DAE4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8630" y="3362603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98" name="Oval 18">
              <a:extLst>
                <a:ext uri="{FF2B5EF4-FFF2-40B4-BE49-F238E27FC236}">
                  <a16:creationId xmlns:a16="http://schemas.microsoft.com/office/drawing/2014/main" id="{5E2B9971-3DA3-4070-AEF4-AB99D6155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73400" y="3362603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99" name="Oval 19">
              <a:extLst>
                <a:ext uri="{FF2B5EF4-FFF2-40B4-BE49-F238E27FC236}">
                  <a16:creationId xmlns:a16="http://schemas.microsoft.com/office/drawing/2014/main" id="{A4ACDF3D-5BFB-4E3C-95E3-272D8BED0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28170" y="3362603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02" name="Oval 11">
              <a:extLst>
                <a:ext uri="{FF2B5EF4-FFF2-40B4-BE49-F238E27FC236}">
                  <a16:creationId xmlns:a16="http://schemas.microsoft.com/office/drawing/2014/main" id="{0D492050-99AB-4C00-89BB-D55A27900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8630" y="4123361"/>
              <a:ext cx="149225" cy="149225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04" name="Oval 18">
              <a:extLst>
                <a:ext uri="{FF2B5EF4-FFF2-40B4-BE49-F238E27FC236}">
                  <a16:creationId xmlns:a16="http://schemas.microsoft.com/office/drawing/2014/main" id="{05F5A510-1890-4C23-83F8-317C8D169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73400" y="4123361"/>
              <a:ext cx="149225" cy="149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05" name="Oval 19">
              <a:extLst>
                <a:ext uri="{FF2B5EF4-FFF2-40B4-BE49-F238E27FC236}">
                  <a16:creationId xmlns:a16="http://schemas.microsoft.com/office/drawing/2014/main" id="{9DEE02BF-4B6F-4BF2-8FA7-E85FC43D73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28170" y="4123361"/>
              <a:ext cx="149225" cy="149225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12" name="Oval 111">
              <a:extLst>
                <a:ext uri="{FF2B5EF4-FFF2-40B4-BE49-F238E27FC236}">
                  <a16:creationId xmlns:a16="http://schemas.microsoft.com/office/drawing/2014/main" id="{D491C7C1-CD2B-4ACF-963D-A6F92B714BA5}"/>
                </a:ext>
              </a:extLst>
            </p:cNvPr>
            <p:cNvSpPr/>
            <p:nvPr/>
          </p:nvSpPr>
          <p:spPr>
            <a:xfrm>
              <a:off x="8176454" y="2671417"/>
              <a:ext cx="1546206" cy="154620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367D14FF-5933-4B60-B7C7-6A69C183A9EA}"/>
                </a:ext>
              </a:extLst>
            </p:cNvPr>
            <p:cNvSpPr txBox="1"/>
            <p:nvPr/>
          </p:nvSpPr>
          <p:spPr>
            <a:xfrm>
              <a:off x="9000535" y="3337118"/>
              <a:ext cx="2551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CA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10F759A2-6BD1-4F9A-A0A9-4C136C878CA6}"/>
                </a:ext>
              </a:extLst>
            </p:cNvPr>
            <p:cNvSpPr txBox="1"/>
            <p:nvPr/>
          </p:nvSpPr>
          <p:spPr>
            <a:xfrm>
              <a:off x="9760609" y="3341595"/>
              <a:ext cx="2551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endParaRPr lang="en-CA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BC32CBFD-75D6-420D-9E4E-424B1CFB711C}"/>
                </a:ext>
              </a:extLst>
            </p:cNvPr>
            <p:cNvSpPr txBox="1"/>
            <p:nvPr/>
          </p:nvSpPr>
          <p:spPr>
            <a:xfrm>
              <a:off x="8948012" y="2683723"/>
              <a:ext cx="2984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CA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2D2CD43B-EADB-45D9-B099-95BEF89A0AAF}"/>
                </a:ext>
              </a:extLst>
            </p:cNvPr>
            <p:cNvSpPr txBox="1"/>
            <p:nvPr/>
          </p:nvSpPr>
          <p:spPr>
            <a:xfrm>
              <a:off x="8244770" y="3363379"/>
              <a:ext cx="2551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CA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2F466D27-BAC8-49A8-9349-742D19579566}"/>
                </a:ext>
              </a:extLst>
            </p:cNvPr>
            <p:cNvSpPr txBox="1"/>
            <p:nvPr/>
          </p:nvSpPr>
          <p:spPr>
            <a:xfrm>
              <a:off x="8954783" y="4151157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CA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9513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50A5848C-9C8C-404F-9B69-8C0C0C33CE5E}"/>
              </a:ext>
            </a:extLst>
          </p:cNvPr>
          <p:cNvGrpSpPr/>
          <p:nvPr/>
        </p:nvGrpSpPr>
        <p:grpSpPr>
          <a:xfrm>
            <a:off x="252689" y="1441175"/>
            <a:ext cx="6664946" cy="6082748"/>
            <a:chOff x="928550" y="1413979"/>
            <a:chExt cx="7132084" cy="6249091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EC800522-CFCF-4503-9188-976AFFCF0F3A}"/>
                </a:ext>
              </a:extLst>
            </p:cNvPr>
            <p:cNvGrpSpPr/>
            <p:nvPr/>
          </p:nvGrpSpPr>
          <p:grpSpPr>
            <a:xfrm>
              <a:off x="928550" y="1413979"/>
              <a:ext cx="5688012" cy="4032250"/>
              <a:chOff x="928550" y="1413979"/>
              <a:chExt cx="5688012" cy="4032250"/>
            </a:xfrm>
          </p:grpSpPr>
          <p:sp>
            <p:nvSpPr>
              <p:cNvPr id="2" name="Text Box 3">
                <a:extLst>
                  <a:ext uri="{FF2B5EF4-FFF2-40B4-BE49-F238E27FC236}">
                    <a16:creationId xmlns:a16="http://schemas.microsoft.com/office/drawing/2014/main" id="{A724BD79-AFB3-48AA-BAEC-258A75414D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4625" y="1885467"/>
                <a:ext cx="41910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¡"/>
                  <a:defRPr sz="2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5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65000"/>
                  <a:buFont typeface="Wingdings" panose="05000000000000000000" pitchFamily="2" charset="2"/>
                  <a:buChar char="¡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 i="1">
                    <a:latin typeface="Symbol" panose="05050102010706020507" pitchFamily="18" charset="2"/>
                  </a:rPr>
                  <a:t>s</a:t>
                </a:r>
                <a:r>
                  <a:rPr lang="en-US" altLang="en-US" sz="1800" i="1" baseline="30000"/>
                  <a:t>2</a:t>
                </a:r>
              </a:p>
            </p:txBody>
          </p:sp>
          <p:grpSp>
            <p:nvGrpSpPr>
              <p:cNvPr id="4" name="Group 5">
                <a:extLst>
                  <a:ext uri="{FF2B5EF4-FFF2-40B4-BE49-F238E27FC236}">
                    <a16:creationId xmlns:a16="http://schemas.microsoft.com/office/drawing/2014/main" id="{3ADB2DC4-8E30-4321-AFF3-FE6A7CD93B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68337" y="1413979"/>
                <a:ext cx="4848225" cy="3487738"/>
                <a:chOff x="1596" y="1534"/>
                <a:chExt cx="3310" cy="2197"/>
              </a:xfrm>
            </p:grpSpPr>
            <p:sp>
              <p:nvSpPr>
                <p:cNvPr id="5" name="Line 6">
                  <a:extLst>
                    <a:ext uri="{FF2B5EF4-FFF2-40B4-BE49-F238E27FC236}">
                      <a16:creationId xmlns:a16="http://schemas.microsoft.com/office/drawing/2014/main" id="{ADC4980D-FFD8-48AF-82C3-F5816C847B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596" y="1534"/>
                  <a:ext cx="0" cy="219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6" name="Line 7">
                  <a:extLst>
                    <a:ext uri="{FF2B5EF4-FFF2-40B4-BE49-F238E27FC236}">
                      <a16:creationId xmlns:a16="http://schemas.microsoft.com/office/drawing/2014/main" id="{7AAE17C6-EE30-48D3-B295-C65E95B5E3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596" y="3730"/>
                  <a:ext cx="331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sp>
            <p:nvSpPr>
              <p:cNvPr id="7" name="Text Box 8">
                <a:extLst>
                  <a:ext uri="{FF2B5EF4-FFF2-40B4-BE49-F238E27FC236}">
                    <a16:creationId xmlns:a16="http://schemas.microsoft.com/office/drawing/2014/main" id="{33D12BAC-6EBD-4F90-B35C-52FB0C4F1A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37150" y="4985854"/>
                <a:ext cx="328612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¡"/>
                  <a:defRPr sz="2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5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65000"/>
                  <a:buFont typeface="Wingdings" panose="05000000000000000000" pitchFamily="2" charset="2"/>
                  <a:buChar char="¡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/>
                  <a:t>h</a:t>
                </a:r>
              </a:p>
            </p:txBody>
          </p:sp>
          <p:sp>
            <p:nvSpPr>
              <p:cNvPr id="8" name="Line 10">
                <a:extLst>
                  <a:ext uri="{FF2B5EF4-FFF2-40B4-BE49-F238E27FC236}">
                    <a16:creationId xmlns:a16="http://schemas.microsoft.com/office/drawing/2014/main" id="{45F54C08-23F9-49D5-85EC-B3BD8236F1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9450" y="2074379"/>
                <a:ext cx="44688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" name="Line 11">
                <a:extLst>
                  <a:ext uri="{FF2B5EF4-FFF2-40B4-BE49-F238E27FC236}">
                    <a16:creationId xmlns:a16="http://schemas.microsoft.com/office/drawing/2014/main" id="{D06A4041-206F-4EC7-A6EB-D791EB7959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7808" y="2074379"/>
                <a:ext cx="124618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graphicFrame>
            <p:nvGraphicFramePr>
              <p:cNvPr id="10" name="Object 13">
                <a:extLst>
                  <a:ext uri="{FF2B5EF4-FFF2-40B4-BE49-F238E27FC236}">
                    <a16:creationId xmlns:a16="http://schemas.microsoft.com/office/drawing/2014/main" id="{4B8D5844-14AC-49DB-B0D1-6CEB93822F3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756708"/>
                  </p:ext>
                </p:extLst>
              </p:nvPr>
            </p:nvGraphicFramePr>
            <p:xfrm>
              <a:off x="928550" y="3240087"/>
              <a:ext cx="555625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" name="Equation" r:id="rId3" imgW="317087" imgH="215619" progId="Equation.DSMT4">
                      <p:embed/>
                    </p:oleObj>
                  </mc:Choice>
                  <mc:Fallback>
                    <p:oleObj name="Equation" r:id="rId3" imgW="317087" imgH="215619" progId="Equation.DSMT4">
                      <p:embed/>
                      <p:pic>
                        <p:nvPicPr>
                          <p:cNvPr id="26634" name="Object 13">
                            <a:extLst>
                              <a:ext uri="{FF2B5EF4-FFF2-40B4-BE49-F238E27FC236}">
                                <a16:creationId xmlns:a16="http://schemas.microsoft.com/office/drawing/2014/main" id="{2108798E-D742-4DE0-BBF1-31594E14D77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8550" y="3240087"/>
                            <a:ext cx="555625" cy="37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AutoShape 14">
                <a:extLst>
                  <a:ext uri="{FF2B5EF4-FFF2-40B4-BE49-F238E27FC236}">
                    <a16:creationId xmlns:a16="http://schemas.microsoft.com/office/drawing/2014/main" id="{74F43CAE-2E35-44C5-8283-B64F45D58A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13175" y="2074379"/>
                <a:ext cx="88900" cy="2825750"/>
              </a:xfrm>
              <a:prstGeom prst="rightBrace">
                <a:avLst>
                  <a:gd name="adj1" fmla="val 264881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¡"/>
                  <a:defRPr sz="2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5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65000"/>
                  <a:buFont typeface="Wingdings" panose="05000000000000000000" pitchFamily="2" charset="2"/>
                  <a:buChar char="¡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2" name="Text Box 15">
                <a:extLst>
                  <a:ext uri="{FF2B5EF4-FFF2-40B4-BE49-F238E27FC236}">
                    <a16:creationId xmlns:a16="http://schemas.microsoft.com/office/drawing/2014/main" id="{4AACCF97-954C-488A-A653-F701936119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79875" y="3285642"/>
                <a:ext cx="5302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¡"/>
                  <a:defRPr sz="2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5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65000"/>
                  <a:buFont typeface="Wingdings" panose="05000000000000000000" pitchFamily="2" charset="2"/>
                  <a:buChar char="¡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/>
                  <a:t>Sill</a:t>
                </a:r>
              </a:p>
            </p:txBody>
          </p:sp>
          <p:sp>
            <p:nvSpPr>
              <p:cNvPr id="13" name="AutoShape 16">
                <a:extLst>
                  <a:ext uri="{FF2B5EF4-FFF2-40B4-BE49-F238E27FC236}">
                    <a16:creationId xmlns:a16="http://schemas.microsoft.com/office/drawing/2014/main" id="{4E15CC28-3758-41F9-8BD2-2F3F1208BA8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01863" y="3463441"/>
                <a:ext cx="88900" cy="3133725"/>
              </a:xfrm>
              <a:prstGeom prst="rightBrace">
                <a:avLst>
                  <a:gd name="adj1" fmla="val 29375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¡"/>
                  <a:defRPr sz="2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5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65000"/>
                  <a:buFont typeface="Wingdings" panose="05000000000000000000" pitchFamily="2" charset="2"/>
                  <a:buChar char="¡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" name="Text Box 17">
                <a:extLst>
                  <a:ext uri="{FF2B5EF4-FFF2-40B4-BE49-F238E27FC236}">
                    <a16:creationId xmlns:a16="http://schemas.microsoft.com/office/drawing/2014/main" id="{6D4EE8E2-030B-4BD4-A837-FF9BFE6F8A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78000" y="5079517"/>
                <a:ext cx="903287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¡"/>
                  <a:defRPr sz="2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5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65000"/>
                  <a:buFont typeface="Wingdings" panose="05000000000000000000" pitchFamily="2" charset="2"/>
                  <a:buChar char="¡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¡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/>
                  <a:t>Range</a:t>
                </a:r>
              </a:p>
            </p:txBody>
          </p:sp>
        </p:grpSp>
        <p:sp>
          <p:nvSpPr>
            <p:cNvPr id="15" name="Arc 14">
              <a:extLst>
                <a:ext uri="{FF2B5EF4-FFF2-40B4-BE49-F238E27FC236}">
                  <a16:creationId xmlns:a16="http://schemas.microsoft.com/office/drawing/2014/main" id="{4B45F693-5908-4518-B422-105587C5C531}"/>
                </a:ext>
              </a:extLst>
            </p:cNvPr>
            <p:cNvSpPr/>
            <p:nvPr/>
          </p:nvSpPr>
          <p:spPr>
            <a:xfrm rot="16200000">
              <a:off x="2125696" y="1728132"/>
              <a:ext cx="5588692" cy="6281184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1" name="Text Box 3">
            <a:extLst>
              <a:ext uri="{FF2B5EF4-FFF2-40B4-BE49-F238E27FC236}">
                <a16:creationId xmlns:a16="http://schemas.microsoft.com/office/drawing/2014/main" id="{DFC5A7ED-6DDF-4A6D-98F5-ADCAA0F59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4635" y="1900113"/>
            <a:ext cx="391650" cy="356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i="1">
                <a:latin typeface="Symbol" panose="05050102010706020507" pitchFamily="18" charset="2"/>
              </a:rPr>
              <a:t>s</a:t>
            </a:r>
            <a:r>
              <a:rPr lang="en-US" altLang="en-US" sz="1800" i="1" baseline="30000"/>
              <a:t>2</a:t>
            </a:r>
          </a:p>
        </p:txBody>
      </p:sp>
      <p:grpSp>
        <p:nvGrpSpPr>
          <p:cNvPr id="22" name="Group 5">
            <a:extLst>
              <a:ext uri="{FF2B5EF4-FFF2-40B4-BE49-F238E27FC236}">
                <a16:creationId xmlns:a16="http://schemas.microsoft.com/office/drawing/2014/main" id="{0FB3B5A8-D22E-4BB7-A4F8-02D345DF8BCD}"/>
              </a:ext>
            </a:extLst>
          </p:cNvPr>
          <p:cNvGrpSpPr>
            <a:grpSpLocks/>
          </p:cNvGrpSpPr>
          <p:nvPr/>
        </p:nvGrpSpPr>
        <p:grpSpPr bwMode="auto">
          <a:xfrm>
            <a:off x="7246010" y="1441175"/>
            <a:ext cx="4530675" cy="3394899"/>
            <a:chOff x="1596" y="1534"/>
            <a:chExt cx="3310" cy="2197"/>
          </a:xfrm>
        </p:grpSpPr>
        <p:sp>
          <p:nvSpPr>
            <p:cNvPr id="31" name="Line 6">
              <a:extLst>
                <a:ext uri="{FF2B5EF4-FFF2-40B4-BE49-F238E27FC236}">
                  <a16:creationId xmlns:a16="http://schemas.microsoft.com/office/drawing/2014/main" id="{3F813186-01E1-4A9E-95A3-0753FBCCBA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6" y="1534"/>
              <a:ext cx="0" cy="21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7">
              <a:extLst>
                <a:ext uri="{FF2B5EF4-FFF2-40B4-BE49-F238E27FC236}">
                  <a16:creationId xmlns:a16="http://schemas.microsoft.com/office/drawing/2014/main" id="{EF22BD65-125E-4BC0-8248-1FFA7969AB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6" y="3730"/>
              <a:ext cx="33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3" name="Text Box 8">
            <a:extLst>
              <a:ext uri="{FF2B5EF4-FFF2-40B4-BE49-F238E27FC236}">
                <a16:creationId xmlns:a16="http://schemas.microsoft.com/office/drawing/2014/main" id="{FC1C068C-B16A-40F4-BB83-DE86ED367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22124" y="4917972"/>
            <a:ext cx="307089" cy="356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h</a:t>
            </a:r>
          </a:p>
        </p:txBody>
      </p:sp>
      <p:sp>
        <p:nvSpPr>
          <p:cNvPr id="24" name="Line 10">
            <a:extLst>
              <a:ext uri="{FF2B5EF4-FFF2-40B4-BE49-F238E27FC236}">
                <a16:creationId xmlns:a16="http://schemas.microsoft.com/office/drawing/2014/main" id="{EC0B5E39-5FDA-4D03-985C-7B80CDFF7A5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6395" y="2083996"/>
            <a:ext cx="41761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5" name="Line 11">
            <a:extLst>
              <a:ext uri="{FF2B5EF4-FFF2-40B4-BE49-F238E27FC236}">
                <a16:creationId xmlns:a16="http://schemas.microsoft.com/office/drawing/2014/main" id="{A407D834-FB99-425C-976C-2B48ACCA07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98541" y="2083996"/>
            <a:ext cx="116456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BED21E50-BDE8-41A9-AC70-5B5D36AB6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04958"/>
              </p:ext>
            </p:extLst>
          </p:nvPr>
        </p:nvGraphicFramePr>
        <p:xfrm>
          <a:off x="6461227" y="3218674"/>
          <a:ext cx="519233" cy="367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317087" imgH="215619" progId="Equation.DSMT4">
                  <p:embed/>
                </p:oleObj>
              </mc:Choice>
              <mc:Fallback>
                <p:oleObj name="Equation" r:id="rId3" imgW="317087" imgH="215619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4B8D5844-14AC-49DB-B0D1-6CEB93822F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227" y="3218674"/>
                        <a:ext cx="519233" cy="367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14">
            <a:extLst>
              <a:ext uri="{FF2B5EF4-FFF2-40B4-BE49-F238E27FC236}">
                <a16:creationId xmlns:a16="http://schemas.microsoft.com/office/drawing/2014/main" id="{E3D0AC67-CF4F-4580-AC4A-7116D9F527BF}"/>
              </a:ext>
            </a:extLst>
          </p:cNvPr>
          <p:cNvSpPr>
            <a:spLocks/>
          </p:cNvSpPr>
          <p:nvPr/>
        </p:nvSpPr>
        <p:spPr bwMode="auto">
          <a:xfrm>
            <a:off x="10184867" y="2083996"/>
            <a:ext cx="83077" cy="2750532"/>
          </a:xfrm>
          <a:prstGeom prst="rightBrace">
            <a:avLst>
              <a:gd name="adj1" fmla="val 26488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8" name="Text Box 15">
            <a:extLst>
              <a:ext uri="{FF2B5EF4-FFF2-40B4-BE49-F238E27FC236}">
                <a16:creationId xmlns:a16="http://schemas.microsoft.com/office/drawing/2014/main" id="{305F9A51-00AF-474C-8AE0-F39B8C603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4098" y="3263017"/>
            <a:ext cx="495496" cy="356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Sill</a:t>
            </a:r>
          </a:p>
        </p:txBody>
      </p:sp>
      <p:sp>
        <p:nvSpPr>
          <p:cNvPr id="29" name="AutoShape 16">
            <a:extLst>
              <a:ext uri="{FF2B5EF4-FFF2-40B4-BE49-F238E27FC236}">
                <a16:creationId xmlns:a16="http://schemas.microsoft.com/office/drawing/2014/main" id="{EA50A897-9E0B-499A-9D62-F55F599269DF}"/>
              </a:ext>
            </a:extLst>
          </p:cNvPr>
          <p:cNvSpPr>
            <a:spLocks/>
          </p:cNvSpPr>
          <p:nvPr/>
        </p:nvSpPr>
        <p:spPr bwMode="auto">
          <a:xfrm rot="5400000">
            <a:off x="8677364" y="3497002"/>
            <a:ext cx="86534" cy="2928472"/>
          </a:xfrm>
          <a:prstGeom prst="rightBrace">
            <a:avLst>
              <a:gd name="adj1" fmla="val 293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0" name="Text Box 17">
            <a:extLst>
              <a:ext uri="{FF2B5EF4-FFF2-40B4-BE49-F238E27FC236}">
                <a16:creationId xmlns:a16="http://schemas.microsoft.com/office/drawing/2014/main" id="{34170161-73D2-4BD6-BD68-A4BA7795E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2992" y="5009141"/>
            <a:ext cx="844123" cy="356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Range</a:t>
            </a:r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D95FB7ED-C0C0-4201-9CEA-507A368B44FF}"/>
              </a:ext>
            </a:extLst>
          </p:cNvPr>
          <p:cNvSpPr/>
          <p:nvPr/>
        </p:nvSpPr>
        <p:spPr>
          <a:xfrm rot="16200000">
            <a:off x="8216310" y="995093"/>
            <a:ext cx="3968935" cy="6155801"/>
          </a:xfrm>
          <a:prstGeom prst="arc">
            <a:avLst>
              <a:gd name="adj1" fmla="val 16820828"/>
              <a:gd name="adj2" fmla="val 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AutoShape 14">
            <a:extLst>
              <a:ext uri="{FF2B5EF4-FFF2-40B4-BE49-F238E27FC236}">
                <a16:creationId xmlns:a16="http://schemas.microsoft.com/office/drawing/2014/main" id="{D94EFE7D-A059-4859-A597-4B9D95F4B2AC}"/>
              </a:ext>
            </a:extLst>
          </p:cNvPr>
          <p:cNvSpPr>
            <a:spLocks/>
          </p:cNvSpPr>
          <p:nvPr/>
        </p:nvSpPr>
        <p:spPr bwMode="auto">
          <a:xfrm>
            <a:off x="7297052" y="3495341"/>
            <a:ext cx="83076" cy="1334551"/>
          </a:xfrm>
          <a:prstGeom prst="rightBrace">
            <a:avLst>
              <a:gd name="adj1" fmla="val 26488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5" name="Text Box 15">
            <a:extLst>
              <a:ext uri="{FF2B5EF4-FFF2-40B4-BE49-F238E27FC236}">
                <a16:creationId xmlns:a16="http://schemas.microsoft.com/office/drawing/2014/main" id="{0253F39F-3C9B-4DDD-BAAD-BF4E71247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254" y="3984140"/>
            <a:ext cx="10214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Nugget</a:t>
            </a:r>
          </a:p>
        </p:txBody>
      </p:sp>
    </p:spTree>
    <p:extLst>
      <p:ext uri="{BB962C8B-B14F-4D97-AF65-F5344CB8AC3E}">
        <p14:creationId xmlns:p14="http://schemas.microsoft.com/office/powerpoint/2010/main" val="1341021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</TotalTime>
  <Words>24</Words>
  <Application>Microsoft Office PowerPoint</Application>
  <PresentationFormat>Widescreen</PresentationFormat>
  <Paragraphs>16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13" baseType="lpstr">
      <vt:lpstr>Arial</vt:lpstr>
      <vt:lpstr>Calibri</vt:lpstr>
      <vt:lpstr>Calibri Light</vt:lpstr>
      <vt:lpstr>Cambria Math</vt:lpstr>
      <vt:lpstr>Symbol</vt:lpstr>
      <vt:lpstr>Times New Roman</vt:lpstr>
      <vt:lpstr>Verdana</vt:lpstr>
      <vt:lpstr>Office Theme</vt:lpstr>
      <vt:lpstr>Equation</vt:lpstr>
      <vt:lpstr>MathType 5.0 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tonio</dc:creator>
  <cp:lastModifiedBy>Antonio</cp:lastModifiedBy>
  <cp:revision>6</cp:revision>
  <dcterms:created xsi:type="dcterms:W3CDTF">2018-03-12T05:50:16Z</dcterms:created>
  <dcterms:modified xsi:type="dcterms:W3CDTF">2018-03-12T17:41:59Z</dcterms:modified>
</cp:coreProperties>
</file>